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7"/>
  </p:notesMasterIdLst>
  <p:sldIdLst>
    <p:sldId id="262" r:id="rId2"/>
    <p:sldId id="317" r:id="rId3"/>
    <p:sldId id="324" r:id="rId4"/>
    <p:sldId id="325" r:id="rId5"/>
    <p:sldId id="326" r:id="rId6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8"/>
    </p:embeddedFont>
    <p:embeddedFont>
      <p:font typeface="Calibri" panose="020F0502020204030204" pitchFamily="34" charset="0"/>
      <p:regular r:id="rId9"/>
      <p:bold r:id="rId10"/>
      <p:italic r:id="rId11"/>
      <p:boldItalic r:id="rId1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1.emf"/><Relationship Id="rId1" Type="http://schemas.openxmlformats.org/officeDocument/2006/relationships/image" Target="../media/image22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4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291260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the initial value proble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11491"/>
              </p:ext>
            </p:extLst>
          </p:nvPr>
        </p:nvGraphicFramePr>
        <p:xfrm>
          <a:off x="468313" y="1212850"/>
          <a:ext cx="800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4" imgW="8001000" imgH="596900" progId="Equation.DSMT4">
                  <p:embed/>
                </p:oleObj>
              </mc:Choice>
              <mc:Fallback>
                <p:oleObj name="Equation" r:id="rId4" imgW="80010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3" y="1212850"/>
                        <a:ext cx="800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98329"/>
              </p:ext>
            </p:extLst>
          </p:nvPr>
        </p:nvGraphicFramePr>
        <p:xfrm>
          <a:off x="436563" y="38063"/>
          <a:ext cx="806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8" name="Equation" r:id="rId4" imgW="8064500" imgH="596900" progId="Equation.DSMT4">
                  <p:embed/>
                </p:oleObj>
              </mc:Choice>
              <mc:Fallback>
                <p:oleObj name="Equation" r:id="rId4" imgW="8064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63" y="38063"/>
                        <a:ext cx="8064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567717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f the equation is exact, it simply states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05887"/>
              </p:ext>
            </p:extLst>
          </p:nvPr>
        </p:nvGraphicFramePr>
        <p:xfrm>
          <a:off x="2163763" y="1159493"/>
          <a:ext cx="481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9" name="Equation" r:id="rId6" imgW="4813300" imgH="1066800" progId="Equation.DSMT4">
                  <p:embed/>
                </p:oleObj>
              </mc:Choice>
              <mc:Fallback>
                <p:oleObj name="Equation" r:id="rId6" imgW="48133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3763" y="1159493"/>
                        <a:ext cx="4813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56591"/>
              </p:ext>
            </p:extLst>
          </p:nvPr>
        </p:nvGraphicFramePr>
        <p:xfrm>
          <a:off x="729363" y="2201118"/>
          <a:ext cx="350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0" name="Equation" r:id="rId8" imgW="3505200" imgH="571500" progId="Equation.DSMT4">
                  <p:embed/>
                </p:oleObj>
              </mc:Choice>
              <mc:Fallback>
                <p:oleObj name="Equation" r:id="rId8" imgW="3505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363" y="2201118"/>
                        <a:ext cx="3505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36066"/>
              </p:ext>
            </p:extLst>
          </p:nvPr>
        </p:nvGraphicFramePr>
        <p:xfrm>
          <a:off x="1856324" y="2800861"/>
          <a:ext cx="457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1" name="Equation" r:id="rId10" imgW="4572000" imgH="1066800" progId="Equation.DSMT4">
                  <p:embed/>
                </p:oleObj>
              </mc:Choice>
              <mc:Fallback>
                <p:oleObj name="Equation" r:id="rId10" imgW="45720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6324" y="2800861"/>
                        <a:ext cx="4572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43095"/>
              </p:ext>
            </p:extLst>
          </p:nvPr>
        </p:nvGraphicFramePr>
        <p:xfrm>
          <a:off x="1943100" y="3896354"/>
          <a:ext cx="473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2" name="Equation" r:id="rId12" imgW="4737100" imgH="990600" progId="Equation.DSMT4">
                  <p:embed/>
                </p:oleObj>
              </mc:Choice>
              <mc:Fallback>
                <p:oleObj name="Equation" r:id="rId12" imgW="4737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3100" y="3896354"/>
                        <a:ext cx="473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7351131" y="3552799"/>
            <a:ext cx="125241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Exac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6428325" y="3415321"/>
            <a:ext cx="922806" cy="452340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3"/>
          </p:cNvCxnSpPr>
          <p:nvPr/>
        </p:nvCxnSpPr>
        <p:spPr>
          <a:xfrm flipH="1">
            <a:off x="6680200" y="3869549"/>
            <a:ext cx="672819" cy="522105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9363" y="2210129"/>
            <a:ext cx="3400494" cy="65011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903799" y="1142433"/>
            <a:ext cx="621164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412078" y="2210129"/>
            <a:ext cx="3828815" cy="65011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22667" y="1144321"/>
            <a:ext cx="621164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54948" y="38063"/>
            <a:ext cx="2053348" cy="65011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115737" y="66288"/>
            <a:ext cx="2311985" cy="65011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41271"/>
              </p:ext>
            </p:extLst>
          </p:nvPr>
        </p:nvGraphicFramePr>
        <p:xfrm>
          <a:off x="4497966" y="2201140"/>
          <a:ext cx="360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3" name="Equation" r:id="rId14" imgW="3606800" imgH="571500" progId="Equation.DSMT4">
                  <p:embed/>
                </p:oleObj>
              </mc:Choice>
              <mc:Fallback>
                <p:oleObj name="Equation" r:id="rId14" imgW="3606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7966" y="2201140"/>
                        <a:ext cx="3606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0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1138"/>
              </p:ext>
            </p:extLst>
          </p:nvPr>
        </p:nvGraphicFramePr>
        <p:xfrm>
          <a:off x="2126132" y="56442"/>
          <a:ext cx="4813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4" imgW="4813300" imgH="1066800" progId="Equation.DSMT4">
                  <p:embed/>
                </p:oleObj>
              </mc:Choice>
              <mc:Fallback>
                <p:oleObj name="Equation" r:id="rId4" imgW="48133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6132" y="56442"/>
                        <a:ext cx="4813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98706"/>
              </p:ext>
            </p:extLst>
          </p:nvPr>
        </p:nvGraphicFramePr>
        <p:xfrm>
          <a:off x="842247" y="1391672"/>
          <a:ext cx="73660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Equation" r:id="rId6" imgW="7366000" imgH="571500" progId="Equation.DSMT4">
                  <p:embed/>
                </p:oleObj>
              </mc:Choice>
              <mc:Fallback>
                <p:oleObj name="Equation" r:id="rId6" imgW="7366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247" y="1391672"/>
                        <a:ext cx="7366001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50544"/>
              </p:ext>
            </p:extLst>
          </p:nvPr>
        </p:nvGraphicFramePr>
        <p:xfrm>
          <a:off x="790157" y="2381669"/>
          <a:ext cx="436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4" name="Equation" r:id="rId8" imgW="4368800" imgH="635000" progId="Equation.DSMT4">
                  <p:embed/>
                </p:oleObj>
              </mc:Choice>
              <mc:Fallback>
                <p:oleObj name="Equation" r:id="rId8" imgW="4368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0157" y="2381669"/>
                        <a:ext cx="4368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24811"/>
              </p:ext>
            </p:extLst>
          </p:nvPr>
        </p:nvGraphicFramePr>
        <p:xfrm>
          <a:off x="5222667" y="2381669"/>
          <a:ext cx="325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Equation" r:id="rId10" imgW="3251200" imgH="571500" progId="Equation.DSMT4">
                  <p:embed/>
                </p:oleObj>
              </mc:Choice>
              <mc:Fallback>
                <p:oleObj name="Equation" r:id="rId10" imgW="3251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667" y="2381669"/>
                        <a:ext cx="325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42247" y="1381889"/>
            <a:ext cx="3400494" cy="65011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03799" y="97832"/>
            <a:ext cx="621164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533740" y="2953169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6482535" y="2953169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7666505" y="2953169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826288" y="2954287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775083" y="2954287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68912"/>
              </p:ext>
            </p:extLst>
          </p:nvPr>
        </p:nvGraphicFramePr>
        <p:xfrm>
          <a:off x="549275" y="3227935"/>
          <a:ext cx="469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Equation" r:id="rId12" imgW="4699000" imgH="1066800" progId="Equation.DSMT4">
                  <p:embed/>
                </p:oleObj>
              </mc:Choice>
              <mc:Fallback>
                <p:oleObj name="Equation" r:id="rId12" imgW="46990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275" y="3227935"/>
                        <a:ext cx="4699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4624"/>
              </p:ext>
            </p:extLst>
          </p:nvPr>
        </p:nvGraphicFramePr>
        <p:xfrm>
          <a:off x="5385388" y="3458105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7" name="Equation" r:id="rId14" imgW="2349500" imgH="571500" progId="Equation.DSMT4">
                  <p:embed/>
                </p:oleObj>
              </mc:Choice>
              <mc:Fallback>
                <p:oleObj name="Equation" r:id="rId14" imgW="2349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5388" y="3458105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2126132" y="4031848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724609" y="4029605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3158262" y="4030723"/>
            <a:ext cx="7504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773333" y="4028487"/>
            <a:ext cx="927267" cy="3361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4242742" y="4028487"/>
            <a:ext cx="837258" cy="1118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4138"/>
              </p:ext>
            </p:extLst>
          </p:nvPr>
        </p:nvGraphicFramePr>
        <p:xfrm>
          <a:off x="1884539" y="4307069"/>
          <a:ext cx="600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8" name="Equation" r:id="rId16" imgW="6007100" imgH="571500" progId="Equation.DSMT4">
                  <p:embed/>
                </p:oleObj>
              </mc:Choice>
              <mc:Fallback>
                <p:oleObj name="Equation" r:id="rId16" imgW="6007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4539" y="4307069"/>
                        <a:ext cx="6007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74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64462"/>
              </p:ext>
            </p:extLst>
          </p:nvPr>
        </p:nvGraphicFramePr>
        <p:xfrm>
          <a:off x="2195513" y="209550"/>
          <a:ext cx="454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3" name="Equation" r:id="rId4" imgW="4546600" imgH="571500" progId="Equation.DSMT4">
                  <p:embed/>
                </p:oleObj>
              </mc:Choice>
              <mc:Fallback>
                <p:oleObj name="Equation" r:id="rId4" imgW="4546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513" y="209550"/>
                        <a:ext cx="4546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80941"/>
              </p:ext>
            </p:extLst>
          </p:nvPr>
        </p:nvGraphicFramePr>
        <p:xfrm>
          <a:off x="2195513" y="995363"/>
          <a:ext cx="436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4" name="Equation" r:id="rId6" imgW="4368800" imgH="571500" progId="Equation.DSMT4">
                  <p:embed/>
                </p:oleObj>
              </mc:Choice>
              <mc:Fallback>
                <p:oleObj name="Equation" r:id="rId6" imgW="4368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513" y="995363"/>
                        <a:ext cx="4368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34195"/>
              </p:ext>
            </p:extLst>
          </p:nvPr>
        </p:nvGraphicFramePr>
        <p:xfrm>
          <a:off x="433741" y="2112963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5" name="Equation" r:id="rId8" imgW="2362200" imgH="533400" progId="Equation.DSMT4">
                  <p:embed/>
                </p:oleObj>
              </mc:Choice>
              <mc:Fallback>
                <p:oleObj name="Equation" r:id="rId8" imgW="2362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741" y="2112963"/>
                        <a:ext cx="236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38968"/>
              </p:ext>
            </p:extLst>
          </p:nvPr>
        </p:nvGraphicFramePr>
        <p:xfrm>
          <a:off x="3243263" y="2112963"/>
          <a:ext cx="335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6" name="Equation" r:id="rId10" imgW="3352800" imgH="635000" progId="Equation.DSMT4">
                  <p:embed/>
                </p:oleObj>
              </mc:Choice>
              <mc:Fallback>
                <p:oleObj name="Equation" r:id="rId10" imgW="3352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3263" y="2112963"/>
                        <a:ext cx="3352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38352"/>
              </p:ext>
            </p:extLst>
          </p:nvPr>
        </p:nvGraphicFramePr>
        <p:xfrm>
          <a:off x="6671028" y="2214563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Equation" r:id="rId12" imgW="1320800" imgH="431800" progId="Equation.DSMT4">
                  <p:embed/>
                </p:oleObj>
              </mc:Choice>
              <mc:Fallback>
                <p:oleObj name="Equation" r:id="rId12" imgW="1320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1028" y="2214563"/>
                        <a:ext cx="132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601943" y="1565745"/>
            <a:ext cx="1962370" cy="1118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186108" y="1565745"/>
            <a:ext cx="1981374" cy="1118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362222" y="1615786"/>
            <a:ext cx="1241607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3283190" y="1614668"/>
            <a:ext cx="923808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6963364" y="2674179"/>
            <a:ext cx="1028464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5874747" y="782407"/>
            <a:ext cx="923808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51147"/>
              </p:ext>
            </p:extLst>
          </p:nvPr>
        </p:nvGraphicFramePr>
        <p:xfrm>
          <a:off x="2068513" y="3049588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8" name="Equation" r:id="rId14" imgW="4495800" imgH="571500" progId="Equation.DSMT4">
                  <p:embed/>
                </p:oleObj>
              </mc:Choice>
              <mc:Fallback>
                <p:oleObj name="Equation" r:id="rId14" imgW="4495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8513" y="3049588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72372"/>
              </p:ext>
            </p:extLst>
          </p:nvPr>
        </p:nvGraphicFramePr>
        <p:xfrm>
          <a:off x="2786052" y="4011613"/>
          <a:ext cx="356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9" name="Equation" r:id="rId16" imgW="3568700" imgH="571500" progId="Equation.DSMT4">
                  <p:embed/>
                </p:oleObj>
              </mc:Choice>
              <mc:Fallback>
                <p:oleObj name="Equation" r:id="rId16" imgW="3568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6052" y="4011613"/>
                        <a:ext cx="3568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10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77559"/>
              </p:ext>
            </p:extLst>
          </p:nvPr>
        </p:nvGraphicFramePr>
        <p:xfrm>
          <a:off x="590609" y="366183"/>
          <a:ext cx="800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4" imgW="8001000" imgH="596900" progId="Equation.DSMT4">
                  <p:embed/>
                </p:oleObj>
              </mc:Choice>
              <mc:Fallback>
                <p:oleObj name="Equation" r:id="rId4" imgW="80010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609" y="366183"/>
                        <a:ext cx="800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75800"/>
              </p:ext>
            </p:extLst>
          </p:nvPr>
        </p:nvGraphicFramePr>
        <p:xfrm>
          <a:off x="2626125" y="1537465"/>
          <a:ext cx="356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6" imgW="3568700" imgH="571500" progId="Equation.DSMT4">
                  <p:embed/>
                </p:oleObj>
              </mc:Choice>
              <mc:Fallback>
                <p:oleObj name="Equation" r:id="rId6" imgW="3568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125" y="1537465"/>
                        <a:ext cx="3568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44517"/>
              </p:ext>
            </p:extLst>
          </p:nvPr>
        </p:nvGraphicFramePr>
        <p:xfrm>
          <a:off x="2674938" y="2536825"/>
          <a:ext cx="353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8" imgW="3530600" imgH="571500" progId="Equation.DSMT4">
                  <p:embed/>
                </p:oleObj>
              </mc:Choice>
              <mc:Fallback>
                <p:oleObj name="Equation" r:id="rId8" imgW="3530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938" y="2536825"/>
                        <a:ext cx="353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11049"/>
              </p:ext>
            </p:extLst>
          </p:nvPr>
        </p:nvGraphicFramePr>
        <p:xfrm>
          <a:off x="5044613" y="33655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10" imgW="1143000" imgH="444500" progId="Equation.DSMT4">
                  <p:embed/>
                </p:oleObj>
              </mc:Choice>
              <mc:Fallback>
                <p:oleObj name="Equation" r:id="rId10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4613" y="3365500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52533"/>
              </p:ext>
            </p:extLst>
          </p:nvPr>
        </p:nvGraphicFramePr>
        <p:xfrm>
          <a:off x="2712566" y="4182419"/>
          <a:ext cx="356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12" imgW="3568700" imgH="533400" progId="Equation.DSMT4">
                  <p:embed/>
                </p:oleObj>
              </mc:Choice>
              <mc:Fallback>
                <p:oleObj name="Equation" r:id="rId12" imgW="3568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2566" y="4182419"/>
                        <a:ext cx="3568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7179734" y="984373"/>
            <a:ext cx="1411875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044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71</TotalTime>
  <Words>22</Words>
  <Application>Microsoft Office PowerPoint</Application>
  <PresentationFormat>On-screen Show (16:9)</PresentationFormat>
  <Paragraphs>8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Times New Roman</vt:lpstr>
      <vt:lpstr>MS PGothic</vt:lpstr>
      <vt:lpstr>Calibri</vt:lpstr>
      <vt:lpstr>Arial</vt:lpstr>
      <vt:lpstr>Office Theme</vt:lpstr>
      <vt:lpstr>Equation</vt:lpstr>
      <vt:lpstr>Solve the initial value problem.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04</cp:revision>
  <dcterms:created xsi:type="dcterms:W3CDTF">2017-02-10T16:54:47Z</dcterms:created>
  <dcterms:modified xsi:type="dcterms:W3CDTF">2018-04-09T16:26:31Z</dcterms:modified>
</cp:coreProperties>
</file>